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12.xml" ContentType="application/vnd.openxmlformats-officedocument.presentationml.notes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notesSlides/notesSlide6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8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Default Extension="vml" ContentType="application/vnd.openxmlformats-officedocument.vmlDrawing"/>
  <Override PartName="/ppt/notesSlides/notesSlide14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notesSlides/notesSlide19.xml" ContentType="application/vnd.openxmlformats-officedocument.presentationml.notes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99" r:id="rId4"/>
    <p:sldId id="257" r:id="rId5"/>
    <p:sldId id="316" r:id="rId6"/>
    <p:sldId id="306" r:id="rId7"/>
    <p:sldId id="318" r:id="rId8"/>
    <p:sldId id="322" r:id="rId9"/>
    <p:sldId id="317" r:id="rId10"/>
    <p:sldId id="307" r:id="rId11"/>
    <p:sldId id="325" r:id="rId12"/>
    <p:sldId id="326" r:id="rId13"/>
    <p:sldId id="323" r:id="rId14"/>
    <p:sldId id="319" r:id="rId15"/>
    <p:sldId id="287" r:id="rId16"/>
    <p:sldId id="293" r:id="rId17"/>
    <p:sldId id="320" r:id="rId18"/>
    <p:sldId id="296" r:id="rId19"/>
    <p:sldId id="300" r:id="rId20"/>
    <p:sldId id="327" r:id="rId21"/>
    <p:sldId id="276" r:id="rId2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 horzBarState="maximized">
    <p:restoredLeft sz="15620"/>
    <p:restoredTop sz="94660"/>
  </p:normalViewPr>
  <p:slideViewPr>
    <p:cSldViewPr showGuides="1">
      <p:cViewPr varScale="1">
        <p:scale>
          <a:sx n="137" d="100"/>
          <a:sy n="137" d="100"/>
        </p:scale>
        <p:origin x="-81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76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2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143000"/>
          </a:xfrm>
        </p:spPr>
        <p:txBody>
          <a:bodyPr/>
          <a:lstStyle/>
          <a:p>
            <a:pPr eaLnBrk="1" hangingPunct="1"/>
            <a:r>
              <a:rPr lang="en-US" sz="6600"/>
              <a:t>Random Walks</a:t>
            </a:r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31746" name="Equation" r:id="rId4" imgW="736600" imgH="533400" progId="Equation.DSMT4">
              <p:embed/>
            </p:oleObj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100354" name="Equation" r:id="rId4" imgW="736600" imgH="533400" progId="Equation.DSMT4">
              <p:embed/>
            </p:oleObj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162818" name="Equation" r:id="rId4" imgW="736600" imgH="533400" progId="Equation.DSMT4">
              <p:embed/>
            </p:oleObj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p:oleObj spid="_x0000_s102402" name="Equation" r:id="rId4" imgW="901700" imgH="533400" progId="Equation.DSMT4">
              <p:embed/>
            </p:oleObj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p:oleObj spid="_x0000_s114690" name="Equation" r:id="rId4" imgW="914400" imgH="533400" progId="Equation.DSMT4">
              <p:embed/>
            </p:oleObj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View the entire web as a graph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ertices </a:t>
            </a:r>
            <a:r>
              <a:rPr lang="en-US" dirty="0"/>
              <a:t>are </a:t>
            </a:r>
            <a:r>
              <a:rPr lang="en-US" dirty="0" err="1"/>
              <a:t>webpages</a:t>
            </a:r>
            <a:r>
              <a:rPr lang="en-US" dirty="0"/>
              <a:t>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dge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u,v</a:t>
            </a:r>
            <a:r>
              <a:rPr lang="en-US" dirty="0"/>
              <a:t>) exists if link from page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to page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err="1"/>
              <a:t>Pr{go</a:t>
            </a:r>
            <a:r>
              <a:rPr lang="en-US" dirty="0"/>
              <a:t> t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from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} = </a:t>
            </a:r>
            <a:r>
              <a:rPr lang="en-US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Find </a:t>
            </a:r>
            <a:r>
              <a:rPr lang="en-US" dirty="0">
                <a:solidFill>
                  <a:srgbClr val="FF00FF"/>
                </a:solidFill>
              </a:rPr>
              <a:t>stationary distribution</a:t>
            </a:r>
            <a:r>
              <a:rPr lang="en-US" dirty="0"/>
              <a:t> {</a:t>
            </a: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Rank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abov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if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chemeClr val="accent2"/>
                </a:solidFill>
              </a:rPr>
              <a:t> &gt;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v</a:t>
            </a:r>
            <a:r>
              <a:rPr lang="en-US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6705600" cy="4267200"/>
          </a:xfrm>
        </p:spPr>
        <p:txBody>
          <a:bodyPr/>
          <a:lstStyle/>
          <a:p>
            <a:pPr eaLnBrk="1" hangingPunct="1"/>
            <a:r>
              <a:rPr lang="en-US" dirty="0"/>
              <a:t>Does a stationary dist exist?</a:t>
            </a:r>
          </a:p>
          <a:p>
            <a:pPr eaLnBrk="1" hangingPunct="1"/>
            <a:r>
              <a:rPr lang="en-US" dirty="0"/>
              <a:t>Is it unique?</a:t>
            </a:r>
          </a:p>
          <a:p>
            <a:pPr eaLnBrk="1" hangingPunct="1"/>
            <a:r>
              <a:rPr lang="en-US" dirty="0"/>
              <a:t>Does a random walk approach it from any starting distribution?</a:t>
            </a:r>
          </a:p>
          <a:p>
            <a:pPr lvl="1" eaLnBrk="1" hangingPunct="1"/>
            <a:r>
              <a:rPr lang="en-US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934200" y="1676400"/>
            <a:ext cx="20018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>
                <a:solidFill>
                  <a:schemeClr val="accent2"/>
                </a:solidFill>
              </a:rPr>
              <a:t>Yes</a:t>
            </a:r>
          </a:p>
          <a:p>
            <a:pPr algn="r"/>
            <a:r>
              <a:rPr lang="en-US" sz="1800">
                <a:solidFill>
                  <a:schemeClr val="accent2"/>
                </a:solidFill>
              </a:rPr>
              <a:t>(if graph finite)</a:t>
            </a:r>
            <a:endParaRPr lang="en-US" sz="360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396038" y="25590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396038" y="36258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755293" y="4840069"/>
            <a:ext cx="1549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</a:rPr>
              <a:t>Varies</a:t>
            </a:r>
            <a:endParaRPr lang="en-US" sz="3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8C43B83-FFFA-DF4E-A03B-97AA17DF8C4C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0"/>
            <a:ext cx="54864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1 -- 3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/>
              <a:t>How do we decide which pages are “more important?”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Model of internet:</a:t>
            </a:r>
          </a:p>
          <a:p>
            <a:pPr eaLnBrk="1" hangingPunct="1"/>
            <a:r>
              <a:rPr lang="en-US" sz="3200"/>
              <a:t>Users click random link on a page.</a:t>
            </a:r>
          </a:p>
          <a:p>
            <a:pPr eaLnBrk="1" hangingPunct="1"/>
            <a:r>
              <a:rPr lang="en-US" sz="3200"/>
              <a:t>Occasionally start over.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A page is “more important” if the users spend a large fraction of time there.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 is </a:t>
            </a:r>
            <a:r>
              <a:rPr lang="en-US" sz="4000" dirty="0" err="1" smtClean="0">
                <a:solidFill>
                  <a:schemeClr val="accent2"/>
                </a:solidFill>
              </a:rPr>
              <a:t>p’</a:t>
            </a:r>
            <a:r>
              <a:rPr lang="en-US" sz="40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</a:t>
            </a:r>
            <a:r>
              <a:rPr lang="en-US" sz="4000" dirty="0"/>
              <a:t>after 1 step? </a:t>
            </a:r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364388" y="2996624"/>
            <a:ext cx="36941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accent2"/>
                </a:solidFill>
              </a:rPr>
              <a:t>1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867400" y="29257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8000"/>
                </a:solidFill>
              </a:rPr>
              <a:t>0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746465" y="15541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FF6600"/>
                </a:solidFill>
              </a:rPr>
              <a:t>0</a:t>
            </a:r>
            <a:endParaRPr lang="en-US" sz="3200" dirty="0">
              <a:solidFill>
                <a:srgbClr val="FF6600"/>
              </a:solidFill>
            </a:endParaRPr>
          </a:p>
        </p:txBody>
      </p: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39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2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2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2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20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20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20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2000"/>
                                        <p:tgtEl>
                                          <p:spTgt spid="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2000"/>
                                        <p:tgtEl>
                                          <p:spTgt spid="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2000"/>
                                        <p:tgtEl>
                                          <p:spTgt spid="4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5" grpId="0"/>
      <p:bldP spid="41021" grpId="0" animBg="1" autoUpdateAnimBg="0"/>
      <p:bldP spid="41021" grpId="1" animBg="1" autoUpdateAnimBg="0"/>
      <p:bldP spid="41023" grpId="0" autoUpdateAnimBg="0"/>
      <p:bldP spid="41024" grpId="0" autoUpdateAnimBg="0"/>
      <p:bldP spid="41025" grpId="0" autoUpdateAnimBg="0"/>
      <p:bldP spid="41026" grpId="0" animBg="1" autoUpdateAnimBg="0"/>
      <p:bldP spid="41026" grpId="1" animBg="1" autoUpdateAnimBg="0"/>
      <p:bldP spid="41027" grpId="0" animBg="1" autoUpdateAnimBg="0"/>
      <p:bldP spid="41027" grpId="1" animBg="1" autoUpdateAnimBg="0"/>
      <p:bldP spid="41033" grpId="0" animBg="1" autoUpdateAnimBg="0"/>
      <p:bldP spid="41033" grpId="1" animBg="1" autoUpdateAnimBg="0"/>
      <p:bldP spid="41034" grpId="0" animBg="1" autoUpdateAnimBg="0"/>
      <p:bldP spid="41034" grpId="1" animBg="1" autoUpdateAnimBg="0"/>
      <p:bldP spid="41035" grpId="0" animBg="1" autoUpdateAnimBg="0"/>
      <p:bldP spid="41035" grpId="1" animBg="1" autoUpdateAnimBg="0"/>
      <p:bldP spid="41036" grpId="0" animBg="1" autoUpdateAnimBg="0"/>
      <p:bldP spid="41036" grpId="1" animBg="1" autoUpdateAnimBg="0"/>
      <p:bldP spid="41037" grpId="0" animBg="1" autoUpdateAnimBg="0"/>
      <p:bldP spid="41037" grpId="1" animBg="1" autoUpdateAnimBg="0"/>
      <p:bldP spid="41038" grpId="0" animBg="1" autoUpdateAnimBg="0"/>
      <p:bldP spid="41038" grpId="1" animBg="1" autoUpdateAnimBg="0"/>
      <p:bldP spid="143426" grpId="0" animBg="1"/>
      <p:bldP spid="41045" grpId="0"/>
      <p:bldP spid="41047" grpId="0"/>
      <p:bldP spid="41046" grpId="0"/>
      <p:bldP spid="14342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p:oleObj spid="_x0000_s27650" name="Equation" r:id="rId4" imgW="736600" imgH="533400" progId="Equation.DSMT4">
              <p:embed/>
            </p:oleObj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1, 2010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8" name="Rectangle 26"/>
          <p:cNvSpPr>
            <a:spLocks noChangeArrowheads="1"/>
          </p:cNvSpPr>
          <p:nvPr/>
        </p:nvSpPr>
        <p:spPr bwMode="auto">
          <a:xfrm>
            <a:off x="2819400" y="2590800"/>
            <a:ext cx="376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B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0</TotalTime>
  <Words>1447</Words>
  <Application>Microsoft Macintosh PowerPoint</Application>
  <PresentationFormat>On-screen Show (4:3)</PresentationFormat>
  <Paragraphs>373</Paragraphs>
  <Slides>21</Slides>
  <Notes>21</Notes>
  <HiddenSlides>4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 Presentation</vt:lpstr>
      <vt:lpstr>Equation</vt:lpstr>
      <vt:lpstr>Random Walks</vt:lpstr>
      <vt:lpstr>Applications of Random Walk</vt:lpstr>
      <vt:lpstr>Google Page Rank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Further Questions</vt:lpstr>
      <vt:lpstr>Team Problems</vt:lpstr>
    </vt:vector>
  </TitlesOfParts>
  <Company>Jeremy Finem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2</cp:revision>
  <cp:lastPrinted>2011-05-09T12:30:01Z</cp:lastPrinted>
  <dcterms:created xsi:type="dcterms:W3CDTF">2011-05-11T16:21:46Z</dcterms:created>
  <dcterms:modified xsi:type="dcterms:W3CDTF">2011-05-11T16:31:45Z</dcterms:modified>
</cp:coreProperties>
</file>